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6" r:id="rId2"/>
    <p:sldId id="259" r:id="rId3"/>
    <p:sldId id="260" r:id="rId4"/>
    <p:sldId id="261" r:id="rId5"/>
    <p:sldId id="263" r:id="rId6"/>
    <p:sldId id="264" r:id="rId7"/>
    <p:sldId id="265" r:id="rId8"/>
    <p:sldId id="266" r:id="rId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2462" autoAdjust="0"/>
  </p:normalViewPr>
  <p:slideViewPr>
    <p:cSldViewPr snapToGrid="0">
      <p:cViewPr varScale="1">
        <p:scale>
          <a:sx n="105" d="100"/>
          <a:sy n="105" d="100"/>
        </p:scale>
        <p:origin x="774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308936-1952-4549-85E7-0142A94D92C3}" type="datetimeFigureOut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62686F-CFEF-4F15-A5FC-3D9AA84854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24381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730DA7-C9AC-4585-ACD2-1B4E5225419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55F9900-43C9-4B92-B910-2E8932CE35B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C5C2F9A-EA84-45B2-8591-6B633C6EAE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E762BE3-D0B6-44E8-9706-2E0A9F8518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BF6E150-6546-42F7-9738-AA98B97350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6470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12E641-D932-49DC-904E-FE18ED21F7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B7D7085-4E7F-4618-A793-CE3A3499F95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8980178-175A-4728-8F15-A4E0C2E00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AC0AD5F-E1A2-458D-BAB1-4733D4216C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CDF4CAC-EEF8-4ADD-A372-61D70D8E92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33716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1764091E-7A9E-4C95-AD52-51817CCFFD2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C073371-F2BC-491C-8D36-E3565E5C49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8612B65-585C-4BD2-87AB-D2784F0746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5B0EF79-9F1C-477D-AE6A-749CAA806A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33962F4-8D86-45A5-A20B-D86A0E62EB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39231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55D3E7-BDCA-490B-ACB0-7AD0C9BE11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382B3D4-5CC0-484B-AAAB-AE6910467A6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6F54528-1EC1-47BD-B42C-C2C92BAE3B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E32EF5D-A28E-440D-8388-A17BFCA053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70ABAF4-849A-4276-A67D-B676912531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80437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B47B1F-ECA2-46DB-8FB8-89E0BFBEB0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1D14351-AAE7-4EAA-9AE5-129E484ACD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EADDC5B-8A85-4649-B751-CB2D539AA5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2B1BB9B-C3CD-42A3-96DA-3C7FB33BCF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D604C6C-66CA-49AD-8934-316047AD43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74729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120F9A3-73B0-4F8E-A663-74F6D17CA6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F663119-D814-46EA-9BD4-0EEFA6ACDFC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9F3F417-A66C-4D76-9A85-9E018B94098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FDB22CA-E95D-403A-ADD7-AA31DB2B0A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7E26A88-B5ED-42D1-98F0-CD5E870FDB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7658C17-78D6-4E15-8409-1CEF487744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16733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FC5D366-744F-4A7C-BE2D-F1935656C9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30F7341-564B-4150-A4FE-2AE29509531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3E6C46C-DD83-46A7-9F07-D8B21B94529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6C19032-3C73-4501-B2FF-FC2E0512626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E30510AB-10B7-49FE-8E13-B01EF58E7C1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5A7189C0-AC00-42B8-9FC0-582CD1641A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11903CC5-FA93-4F8D-BB74-EA664E1BDA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755C941B-5C32-4A43-AC73-553B91A0FF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66722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A650BB2-45A0-4786-8370-7C50FB8870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6E66BC3B-5771-434B-BC8D-4EC3EE211A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4038F15-3A87-4DB9-BC7E-E328FE2F33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CF08A0E-65ED-40C8-9993-46335C9142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14817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C82B3ED-427E-4F3F-92A2-20AB2ECB9B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1A0E93B-4F84-481B-A1A5-95B5C0E1C5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05184E6-EA69-4190-8112-6C94044484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14236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D2B85A9-385E-4729-A6D9-D375E0A60A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0D94F11-C3DA-40AE-BBDF-1348A03FC4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A282512-1135-4CF6-A461-1A222CF0E29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618D5E6-E271-429B-AA97-6C2E456F83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95689DB-86DA-47B3-A6DE-4EEFDF49DA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308FB97-4A2F-47F1-8432-785BBAEBB1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0767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D6B0566-B5F4-413A-87E0-A64384622E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9AE73E3F-0A30-4B63-B66D-5EC23050DCD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EB09E07-B563-433C-A800-0A6D38D5549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E132F4B-C6BF-4D99-A9AB-6E2AF6A17D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138C78F-832C-4193-8022-37CD4E8E4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2787233-DEFE-4594-95ED-9D53B58485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65145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B854DD19-5546-4053-B939-3914A3D8B2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D94BDE1-A3E1-4448-98DA-E1A057FFC6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32B1527-8D5C-4B28-BDAC-D8B8A16746D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39D0BF-E51F-442B-A80C-8C177F1B5761}" type="datetimeFigureOut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BCE4177-3593-4D3B-8426-1FD06EE6BCD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FE67144-5FF8-429B-8099-95B08CD032B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249EEF-8E62-4B8B-9CE0-3C75AE312F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58498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71CC560D-CE96-41C3-8E04-AED3FAB35070}"/>
              </a:ext>
            </a:extLst>
          </p:cNvPr>
          <p:cNvSpPr txBox="1"/>
          <p:nvPr/>
        </p:nvSpPr>
        <p:spPr>
          <a:xfrm>
            <a:off x="672254" y="1120676"/>
            <a:ext cx="1055858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5400"/>
            </a:lvl1pPr>
          </a:lstStyle>
          <a:p>
            <a:r>
              <a:rPr lang="zh-CN" altLang="en-US" sz="7200" dirty="0"/>
              <a:t>计算机图形学</a:t>
            </a:r>
            <a:endParaRPr lang="en-US" altLang="zh-CN" sz="7200" dirty="0"/>
          </a:p>
          <a:p>
            <a:endParaRPr lang="zh-CN" altLang="en-US" sz="7200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750E267-AA22-4749-890D-288DFA3FF112}"/>
              </a:ext>
            </a:extLst>
          </p:cNvPr>
          <p:cNvSpPr txBox="1"/>
          <p:nvPr/>
        </p:nvSpPr>
        <p:spPr>
          <a:xfrm>
            <a:off x="1324186" y="2884642"/>
            <a:ext cx="9254718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4400" dirty="0"/>
              <a:t>实验</a:t>
            </a:r>
            <a:r>
              <a:rPr lang="en-US" altLang="zh-CN" sz="4400" dirty="0"/>
              <a:t>3.2 </a:t>
            </a:r>
            <a:r>
              <a:rPr lang="zh-CN" altLang="en-US" sz="4400" dirty="0"/>
              <a:t>投影和硬阴影</a:t>
            </a:r>
            <a:endParaRPr lang="zh-CN" altLang="zh-CN" sz="4400" dirty="0"/>
          </a:p>
        </p:txBody>
      </p:sp>
      <p:sp>
        <p:nvSpPr>
          <p:cNvPr id="6" name="副标题 2">
            <a:extLst>
              <a:ext uri="{FF2B5EF4-FFF2-40B4-BE49-F238E27FC236}">
                <a16:creationId xmlns:a16="http://schemas.microsoft.com/office/drawing/2014/main" id="{C02066B5-31BB-4FEA-8E44-7CD31D6933A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719871"/>
            <a:ext cx="9144000" cy="1017453"/>
          </a:xfrm>
        </p:spPr>
        <p:txBody>
          <a:bodyPr/>
          <a:lstStyle/>
          <a:p>
            <a:r>
              <a:rPr lang="zh-CN" altLang="en-US" dirty="0"/>
              <a:t>指导教师：周漾</a:t>
            </a:r>
            <a:endParaRPr lang="en-US" altLang="zh-CN" dirty="0"/>
          </a:p>
          <a:p>
            <a:r>
              <a:rPr lang="zh-CN" altLang="en-US" dirty="0"/>
              <a:t>助教：林志强、肖荣钧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197318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6750E267-AA22-4749-890D-288DFA3FF112}"/>
              </a:ext>
            </a:extLst>
          </p:cNvPr>
          <p:cNvSpPr txBox="1"/>
          <p:nvPr/>
        </p:nvSpPr>
        <p:spPr>
          <a:xfrm>
            <a:off x="329889" y="327872"/>
            <a:ext cx="588448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4400" b="1" dirty="0">
                <a:latin typeface="+mj-ea"/>
                <a:ea typeface="+mj-ea"/>
              </a:rPr>
              <a:t>投影和硬阴影</a:t>
            </a:r>
            <a:endParaRPr lang="zh-CN" altLang="zh-CN" sz="4400" dirty="0">
              <a:latin typeface="+mj-ea"/>
              <a:ea typeface="+mj-ea"/>
            </a:endParaRP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B2263919-2BDE-49B5-A3A7-8ADA34239D8A}"/>
              </a:ext>
            </a:extLst>
          </p:cNvPr>
          <p:cNvGrpSpPr/>
          <p:nvPr/>
        </p:nvGrpSpPr>
        <p:grpSpPr>
          <a:xfrm>
            <a:off x="786384" y="1665840"/>
            <a:ext cx="3906914" cy="3729247"/>
            <a:chOff x="1063548" y="1864592"/>
            <a:chExt cx="3629750" cy="3530495"/>
          </a:xfrm>
        </p:grpSpPr>
        <p:pic>
          <p:nvPicPr>
            <p:cNvPr id="6" name="Picture 1">
              <a:extLst>
                <a:ext uri="{FF2B5EF4-FFF2-40B4-BE49-F238E27FC236}">
                  <a16:creationId xmlns:a16="http://schemas.microsoft.com/office/drawing/2014/main" id="{24DC8E5F-02AA-402E-8DEC-2BEEB441B73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63548" y="1864592"/>
              <a:ext cx="3629750" cy="3530495"/>
            </a:xfrm>
            <a:prstGeom prst="rect">
              <a:avLst/>
            </a:prstGeom>
          </p:spPr>
        </p:pic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E5709EFC-FECF-4296-BA81-80DD152C1F28}"/>
                </a:ext>
              </a:extLst>
            </p:cNvPr>
            <p:cNvSpPr txBox="1"/>
            <p:nvPr/>
          </p:nvSpPr>
          <p:spPr>
            <a:xfrm>
              <a:off x="1063548" y="186459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</a:rPr>
                <a:t>1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ABF11CBB-435E-4116-8D04-706694D91AC3}"/>
                </a:ext>
              </a:extLst>
            </p:cNvPr>
            <p:cNvSpPr txBox="1"/>
            <p:nvPr/>
          </p:nvSpPr>
          <p:spPr>
            <a:xfrm>
              <a:off x="1682292" y="371777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</a:rPr>
                <a:t>2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9BB181CB-D0F9-462B-AD9E-EB91D0A28101}"/>
                </a:ext>
              </a:extLst>
            </p:cNvPr>
            <p:cNvSpPr txBox="1"/>
            <p:nvPr/>
          </p:nvSpPr>
          <p:spPr>
            <a:xfrm>
              <a:off x="1995198" y="476628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</a:rPr>
                <a:t>3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B35AED1F-01B2-4242-A3AE-ED96BAB7E46C}"/>
                  </a:ext>
                </a:extLst>
              </p:cNvPr>
              <p:cNvSpPr txBox="1"/>
              <p:nvPr/>
            </p:nvSpPr>
            <p:spPr>
              <a:xfrm>
                <a:off x="5161992" y="1156937"/>
                <a:ext cx="6094476" cy="49328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266700" algn="just">
                  <a:lnSpc>
                    <a:spcPct val="150000"/>
                  </a:lnSpc>
                </a:pP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假设三角形任意一个顶点坐标为</a:t>
                </a:r>
                <a14:m>
                  <m:oMath xmlns:m="http://schemas.openxmlformats.org/officeDocument/2006/math"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投影到投影平面之后的坐标为</a:t>
                </a:r>
                <a:r>
                  <a:rPr lang="zh-CN" altLang="zh-CN" sz="1800" kern="100" dirty="0">
                    <a:effectLst/>
                    <a:latin typeface="等线" panose="02010600030101010101" pitchFamily="2" charset="-122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因为该点在</a:t>
                </a:r>
                <a:r>
                  <a:rPr lang="zh-CN" altLang="zh-CN" sz="1800" kern="100" dirty="0">
                    <a:effectLst/>
                    <a:latin typeface="等线" panose="02010600030101010101" pitchFamily="2" charset="-122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平面上，所以</a:t>
                </a:r>
                <a:r>
                  <a:rPr lang="zh-CN" altLang="zh-CN" sz="1800" kern="100" dirty="0">
                    <a:effectLst/>
                    <a:latin typeface="等线" panose="02010600030101010101" pitchFamily="2" charset="-122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。根据比例关系可得如下公式：</a:t>
                </a:r>
                <a:endParaRPr lang="zh-CN" altLang="zh-CN" sz="18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𝑙</m:t>
                              </m:r>
                            </m:sub>
                          </m:s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sub>
                          </m:sSub>
                        </m:den>
                      </m:f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𝑙</m:t>
                              </m:r>
                            </m:sub>
                          </m:s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sub>
                          </m:sSub>
                        </m:den>
                      </m:f>
                      <m:r>
                        <a:rPr lang="en-US" altLang="zh-CN" sz="1800" b="0" i="1" kern="10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800" b="0" i="1" kern="100" smtClean="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1800" b="0" i="1" kern="100" smtClean="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b="0" i="1" kern="100" smtClean="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CN" sz="1800" b="0" i="1" kern="100" smtClean="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𝑙</m:t>
                              </m:r>
                            </m:sub>
                          </m:sSub>
                          <m:r>
                            <a:rPr lang="en-US" altLang="zh-CN" sz="1800" b="0" i="1" kern="100" smtClean="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1800" b="0" i="1" kern="100" smtClean="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altLang="zh-CN" sz="1800" b="0" i="1" kern="100" smtClean="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𝑧</m:t>
                          </m:r>
                          <m:r>
                            <a:rPr lang="en-US" altLang="zh-CN" sz="1800" b="0" i="1" kern="100" smtClean="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1800" b="0" i="1" kern="100" smtClean="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b="0" i="1" kern="100" smtClean="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CN" sz="1800" b="0" i="1" kern="100" smtClean="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CN" sz="1800" kern="100" dirty="0">
                  <a:effectLst/>
                  <a:latin typeface="等线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266700" algn="just">
                  <a:lnSpc>
                    <a:spcPct val="150000"/>
                  </a:lnSpc>
                </a:pPr>
                <a:r>
                  <a:rPr lang="zh-CN" altLang="en-US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令：</a:t>
                </a:r>
                <a:endParaRPr lang="en-US" altLang="zh-CN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266700"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800" i="1" kern="100" smtClean="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1800" b="0" i="1" kern="100" smtClean="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0</m:t>
                      </m:r>
                    </m:oMath>
                  </m:oMathPara>
                </a14:m>
                <a:endParaRPr lang="zh-CN" altLang="zh-CN" sz="18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266700" algn="just">
                  <a:lnSpc>
                    <a:spcPct val="150000"/>
                  </a:lnSpc>
                </a:pPr>
                <a:r>
                  <a:rPr lang="zh-CN" altLang="en-US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解得：</a:t>
                </a:r>
                <a:endParaRPr lang="zh-CN" altLang="zh-CN" sz="18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𝑙</m:t>
                              </m:r>
                            </m:sub>
                          </m:s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𝑙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𝑙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CN" sz="18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1800" i="1" kern="100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𝑙</m:t>
                              </m:r>
                            </m:sub>
                          </m:s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𝑧</m:t>
                          </m:r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𝑙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𝑙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zh-CN" sz="18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B35AED1F-01B2-4242-A3AE-ED96BAB7E4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1992" y="1156937"/>
                <a:ext cx="6094476" cy="4932825"/>
              </a:xfrm>
              <a:prstGeom prst="rect">
                <a:avLst/>
              </a:prstGeom>
              <a:blipFill>
                <a:blip r:embed="rId3"/>
                <a:stretch>
                  <a:fillRect l="-900" r="-8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03">
            <a:extLst>
              <a:ext uri="{FF2B5EF4-FFF2-40B4-BE49-F238E27FC236}">
                <a16:creationId xmlns:a16="http://schemas.microsoft.com/office/drawing/2014/main" id="{8FB575B1-C6FF-4D0A-BC09-6190328CBB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52737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6750E267-AA22-4749-890D-288DFA3FF112}"/>
              </a:ext>
            </a:extLst>
          </p:cNvPr>
          <p:cNvSpPr txBox="1"/>
          <p:nvPr/>
        </p:nvSpPr>
        <p:spPr>
          <a:xfrm>
            <a:off x="329889" y="327872"/>
            <a:ext cx="588448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4400" b="1" dirty="0">
                <a:latin typeface="+mj-ea"/>
                <a:ea typeface="+mj-ea"/>
              </a:rPr>
              <a:t>投影和硬阴影</a:t>
            </a:r>
            <a:endParaRPr lang="zh-CN" altLang="zh-CN" sz="4400" b="1" dirty="0">
              <a:latin typeface="+mj-ea"/>
              <a:ea typeface="+mj-ea"/>
            </a:endParaRP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B2263919-2BDE-49B5-A3A7-8ADA34239D8A}"/>
              </a:ext>
            </a:extLst>
          </p:cNvPr>
          <p:cNvGrpSpPr/>
          <p:nvPr/>
        </p:nvGrpSpPr>
        <p:grpSpPr>
          <a:xfrm>
            <a:off x="786384" y="1665840"/>
            <a:ext cx="3906914" cy="3729247"/>
            <a:chOff x="1063548" y="1864592"/>
            <a:chExt cx="3629750" cy="3530495"/>
          </a:xfrm>
        </p:grpSpPr>
        <p:pic>
          <p:nvPicPr>
            <p:cNvPr id="6" name="Picture 1">
              <a:extLst>
                <a:ext uri="{FF2B5EF4-FFF2-40B4-BE49-F238E27FC236}">
                  <a16:creationId xmlns:a16="http://schemas.microsoft.com/office/drawing/2014/main" id="{24DC8E5F-02AA-402E-8DEC-2BEEB441B73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63548" y="1864592"/>
              <a:ext cx="3629750" cy="3530495"/>
            </a:xfrm>
            <a:prstGeom prst="rect">
              <a:avLst/>
            </a:prstGeom>
          </p:spPr>
        </p:pic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E5709EFC-FECF-4296-BA81-80DD152C1F28}"/>
                </a:ext>
              </a:extLst>
            </p:cNvPr>
            <p:cNvSpPr txBox="1"/>
            <p:nvPr/>
          </p:nvSpPr>
          <p:spPr>
            <a:xfrm>
              <a:off x="1063548" y="186459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</a:rPr>
                <a:t>1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ABF11CBB-435E-4116-8D04-706694D91AC3}"/>
                </a:ext>
              </a:extLst>
            </p:cNvPr>
            <p:cNvSpPr txBox="1"/>
            <p:nvPr/>
          </p:nvSpPr>
          <p:spPr>
            <a:xfrm>
              <a:off x="1682292" y="371777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</a:rPr>
                <a:t>2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9BB181CB-D0F9-462B-AD9E-EB91D0A28101}"/>
                </a:ext>
              </a:extLst>
            </p:cNvPr>
            <p:cNvSpPr txBox="1"/>
            <p:nvPr/>
          </p:nvSpPr>
          <p:spPr>
            <a:xfrm>
              <a:off x="1995198" y="476628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</a:rPr>
                <a:t>3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18" name="Rectangle 103">
            <a:extLst>
              <a:ext uri="{FF2B5EF4-FFF2-40B4-BE49-F238E27FC236}">
                <a16:creationId xmlns:a16="http://schemas.microsoft.com/office/drawing/2014/main" id="{8FB575B1-C6FF-4D0A-BC09-6190328CBB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CE9AD17C-166D-4D2C-92B6-EDE8E97C71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5654" y="1617735"/>
            <a:ext cx="7801325" cy="8764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为了能够方便的通过矩阵表示出投影关系，我们将所有坐标设置在齐次坐标系下，那么投影关系就能表示成如下公式</a:t>
            </a: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endParaRPr kumimoji="0" lang="zh-CN" altLang="zh-CN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16DCC84B-C535-4E4A-9D81-4DDEBF2C9F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402528"/>
              </p:ext>
            </p:extLst>
          </p:nvPr>
        </p:nvGraphicFramePr>
        <p:xfrm>
          <a:off x="5910564" y="2832754"/>
          <a:ext cx="4191503" cy="1706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r:id="rId4" imgW="2908300" imgH="939800" progId="Equation.DSMT4">
                  <p:embed/>
                </p:oleObj>
              </mc:Choice>
              <mc:Fallback>
                <p:oleObj r:id="rId4" imgW="2908300" imgH="93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0564" y="2832754"/>
                        <a:ext cx="4191503" cy="17065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3">
                <a:extLst>
                  <a:ext uri="{FF2B5EF4-FFF2-40B4-BE49-F238E27FC236}">
                    <a16:creationId xmlns:a16="http://schemas.microsoft.com/office/drawing/2014/main" id="{D67D54C0-28A3-46FD-8A1F-C72ADE6D94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96000" y="4588603"/>
                <a:ext cx="3703321" cy="13388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indent="2667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1800" i="1" kern="100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 Light" panose="02010600030101010101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 Light" panose="02010600030101010101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等线 Light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 Light" panose="02010600030101010101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 Light" panose="02010600030101010101" pitchFamily="2" charset="-122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′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 Light" panose="02010600030101010101" pitchFamily="2" charset="-122"/>
                                  <a:cs typeface="Times New Roman" panose="020206030504050203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 Light" panose="02010600030101010101" pitchFamily="2" charset="-122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sub>
                          </m:sSub>
                        </m:den>
                      </m:f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等线 Light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 Light" panose="02010600030101010101" pitchFamily="2" charset="-122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 Light" panose="02010600030101010101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等线 Light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 Light" panose="02010600030101010101" pitchFamily="2" charset="-122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 Light" panose="02010600030101010101" pitchFamily="2" charset="-122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′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 Light" panose="02010600030101010101" pitchFamily="2" charset="-122"/>
                                  <a:cs typeface="Times New Roman" panose="020206030504050203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 Light" panose="02010600030101010101" pitchFamily="2" charset="-122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sub>
                          </m:sSub>
                        </m:den>
                      </m:f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等线 Light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 Light" panose="02010600030101010101" pitchFamily="2" charset="-122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 Light" panose="02010600030101010101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等线 Light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 Light" panose="02010600030101010101" pitchFamily="2" charset="-122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 Light" panose="02010600030101010101" pitchFamily="2" charset="-122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′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 Light" panose="02010600030101010101" pitchFamily="2" charset="-122"/>
                                  <a:cs typeface="Times New Roman" panose="020206030504050203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 Light" panose="02010600030101010101" pitchFamily="2" charset="-122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zh-CN" sz="18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marR="0" lvl="0" indent="26670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zh-CN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mc:Choice>
        <mc:Fallback>
          <p:sp>
            <p:nvSpPr>
              <p:cNvPr id="7" name="Rectangle 3">
                <a:extLst>
                  <a:ext uri="{FF2B5EF4-FFF2-40B4-BE49-F238E27FC236}">
                    <a16:creationId xmlns:a16="http://schemas.microsoft.com/office/drawing/2014/main" id="{D67D54C0-28A3-46FD-8A1F-C72ADE6D94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0" y="4588603"/>
                <a:ext cx="3703321" cy="133889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BA8B11F6-4F91-4B12-9A51-E9BFC64EA223}"/>
                  </a:ext>
                </a:extLst>
              </p:cNvPr>
              <p:cNvSpPr txBox="1"/>
              <p:nvPr/>
            </p:nvSpPr>
            <p:spPr>
              <a:xfrm>
                <a:off x="4414882" y="5976804"/>
                <a:ext cx="539333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>
                    <a:solidFill>
                      <a:srgbClr val="FF0000"/>
                    </a:solidFill>
                  </a:rPr>
                  <a:t>注意，这里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 1]</m:t>
                    </m:r>
                  </m:oMath>
                </a14:m>
                <a:r>
                  <a:rPr lang="zh-CN" altLang="en-US" dirty="0">
                    <a:solidFill>
                      <a:srgbClr val="FF0000"/>
                    </a:solidFill>
                  </a:rPr>
                  <a:t> 是世界坐标，不是局部坐标。</a:t>
                </a:r>
              </a:p>
            </p:txBody>
          </p:sp>
        </mc:Choice>
        <mc:Fallback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BA8B11F6-4F91-4B12-9A51-E9BFC64EA2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4882" y="5976804"/>
                <a:ext cx="5393336" cy="369332"/>
              </a:xfrm>
              <a:prstGeom prst="rect">
                <a:avLst/>
              </a:prstGeom>
              <a:blipFill>
                <a:blip r:embed="rId7"/>
                <a:stretch>
                  <a:fillRect l="-904" t="-8197" r="-339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407723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03">
            <a:extLst>
              <a:ext uri="{FF2B5EF4-FFF2-40B4-BE49-F238E27FC236}">
                <a16:creationId xmlns:a16="http://schemas.microsoft.com/office/drawing/2014/main" id="{8FB575B1-C6FF-4D0A-BC09-6190328CBB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3F2EA691-CB06-4150-B98F-5B16599C58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5627" y="1231751"/>
            <a:ext cx="6601488" cy="5298377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692C0ACF-C239-413F-AD60-E4FAF9F7D715}"/>
              </a:ext>
            </a:extLst>
          </p:cNvPr>
          <p:cNvSpPr/>
          <p:nvPr/>
        </p:nvSpPr>
        <p:spPr>
          <a:xfrm>
            <a:off x="795528" y="1832684"/>
            <a:ext cx="3447288" cy="96926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6A50FF9D-5878-4ECC-9F85-9E2E96B0AA09}"/>
                  </a:ext>
                </a:extLst>
              </p:cNvPr>
              <p:cNvSpPr txBox="1"/>
              <p:nvPr/>
            </p:nvSpPr>
            <p:spPr>
              <a:xfrm>
                <a:off x="7598664" y="1728528"/>
                <a:ext cx="2762872" cy="4647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dirty="0"/>
                  <a:t>用于计算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𝑚𝑜𝑑𝑒𝑙𝑀𝑎𝑡𝑟𝑖𝑥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6A50FF9D-5878-4ECC-9F85-9E2E96B0AA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8664" y="1728528"/>
                <a:ext cx="2762872" cy="464743"/>
              </a:xfrm>
              <a:prstGeom prst="rect">
                <a:avLst/>
              </a:prstGeom>
              <a:blipFill>
                <a:blip r:embed="rId3"/>
                <a:stretch>
                  <a:fillRect l="-1545" b="-210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文本框 19">
            <a:extLst>
              <a:ext uri="{FF2B5EF4-FFF2-40B4-BE49-F238E27FC236}">
                <a16:creationId xmlns:a16="http://schemas.microsoft.com/office/drawing/2014/main" id="{83CC04D8-0BF1-4B6D-9FA9-B96C76D3D4CF}"/>
              </a:ext>
            </a:extLst>
          </p:cNvPr>
          <p:cNvSpPr txBox="1"/>
          <p:nvPr/>
        </p:nvSpPr>
        <p:spPr>
          <a:xfrm>
            <a:off x="329889" y="327872"/>
            <a:ext cx="588448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dirty="0" err="1">
                <a:latin typeface="Consolas" panose="020B0609020204030204" pitchFamily="49" charset="0"/>
                <a:ea typeface="+mj-ea"/>
              </a:rPr>
              <a:t>TriMesh.h</a:t>
            </a:r>
            <a:endParaRPr lang="zh-CN" altLang="zh-CN" sz="4400" dirty="0">
              <a:latin typeface="Consolas" panose="020B0609020204030204" pitchFamily="49" charset="0"/>
              <a:ea typeface="+mj-ea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D1DD1DF5-BBF2-4FFA-BFFC-8D2754D8A5B3}"/>
              </a:ext>
            </a:extLst>
          </p:cNvPr>
          <p:cNvSpPr/>
          <p:nvPr/>
        </p:nvSpPr>
        <p:spPr>
          <a:xfrm>
            <a:off x="795528" y="4902020"/>
            <a:ext cx="3557016" cy="47465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201CBDA6-984E-485D-8D81-9BE69D32B7CE}"/>
                  </a:ext>
                </a:extLst>
              </p:cNvPr>
              <p:cNvSpPr txBox="1"/>
              <p:nvPr/>
            </p:nvSpPr>
            <p:spPr>
              <a:xfrm>
                <a:off x="7598663" y="4605840"/>
                <a:ext cx="3482043" cy="8802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dirty="0"/>
                  <a:t>在实验</a:t>
                </a:r>
                <a:r>
                  <a:rPr lang="en-US" altLang="zh-CN" dirty="0"/>
                  <a:t>2.1 ~ 2.3 </a:t>
                </a:r>
                <a:r>
                  <a:rPr lang="zh-CN" altLang="en-US" dirty="0"/>
                  <a:t>中进行过介绍</a:t>
                </a:r>
                <a:endParaRPr lang="en-US" altLang="zh-CN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dirty="0"/>
                  <a:t>计算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𝑚𝑜𝑑𝑒𝑙𝑀𝑎𝑡𝑟𝑖𝑥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201CBDA6-984E-485D-8D81-9BE69D32B7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8663" y="4605840"/>
                <a:ext cx="3482043" cy="880241"/>
              </a:xfrm>
              <a:prstGeom prst="rect">
                <a:avLst/>
              </a:prstGeom>
              <a:blipFill>
                <a:blip r:embed="rId4"/>
                <a:stretch>
                  <a:fillRect l="-1049" r="-1049" b="-104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65413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03">
            <a:extLst>
              <a:ext uri="{FF2B5EF4-FFF2-40B4-BE49-F238E27FC236}">
                <a16:creationId xmlns:a16="http://schemas.microsoft.com/office/drawing/2014/main" id="{8FB575B1-C6FF-4D0A-BC09-6190328CBB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83CC04D8-0BF1-4B6D-9FA9-B96C76D3D4CF}"/>
              </a:ext>
            </a:extLst>
          </p:cNvPr>
          <p:cNvSpPr txBox="1"/>
          <p:nvPr/>
        </p:nvSpPr>
        <p:spPr>
          <a:xfrm>
            <a:off x="329889" y="327872"/>
            <a:ext cx="588448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dirty="0" err="1">
                <a:latin typeface="Consolas" panose="020B0609020204030204" pitchFamily="49" charset="0"/>
                <a:ea typeface="+mj-ea"/>
              </a:rPr>
              <a:t>Camera.h</a:t>
            </a:r>
            <a:endParaRPr lang="zh-CN" altLang="zh-CN" sz="4400" dirty="0">
              <a:latin typeface="Consolas" panose="020B0609020204030204" pitchFamily="49" charset="0"/>
              <a:ea typeface="+mj-ea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3B9BF315-0302-40B8-8977-F00A79A1AE5B}"/>
              </a:ext>
            </a:extLst>
          </p:cNvPr>
          <p:cNvGrpSpPr/>
          <p:nvPr/>
        </p:nvGrpSpPr>
        <p:grpSpPr>
          <a:xfrm>
            <a:off x="0" y="2020857"/>
            <a:ext cx="11717288" cy="3438095"/>
            <a:chOff x="125876" y="1371021"/>
            <a:chExt cx="11717288" cy="3438095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6A6CBA69-7049-4D5D-8357-8988E8848AE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85925" y="1371021"/>
              <a:ext cx="8295238" cy="3438095"/>
            </a:xfrm>
            <a:prstGeom prst="rect">
              <a:avLst/>
            </a:prstGeom>
          </p:spPr>
        </p:pic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692C0ACF-C239-413F-AD60-E4FAF9F7D715}"/>
                </a:ext>
              </a:extLst>
            </p:cNvPr>
            <p:cNvSpPr/>
            <p:nvPr/>
          </p:nvSpPr>
          <p:spPr>
            <a:xfrm>
              <a:off x="604544" y="1425184"/>
              <a:ext cx="5335169" cy="622371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6A50FF9D-5878-4ECC-9F85-9E2E96B0AA09}"/>
                    </a:ext>
                  </a:extLst>
                </p:cNvPr>
                <p:cNvSpPr txBox="1"/>
                <p:nvPr/>
              </p:nvSpPr>
              <p:spPr>
                <a:xfrm>
                  <a:off x="9093116" y="1425184"/>
                  <a:ext cx="2750048" cy="8802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285750" indent="-285750">
                    <a:lnSpc>
                      <a:spcPct val="150000"/>
                    </a:lnSpc>
                    <a:buFont typeface="Arial" panose="020B0604020202020204" pitchFamily="34" charset="0"/>
                    <a:buChar char="•"/>
                  </a:pPr>
                  <a:r>
                    <a:rPr lang="zh-CN" altLang="en-US" dirty="0"/>
                    <a:t>计算</a:t>
                  </a:r>
                  <a14:m>
                    <m:oMath xmlns:m="http://schemas.openxmlformats.org/officeDocument/2006/math"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𝑣𝑖𝑒𝑤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𝑀𝑎𝑡𝑟𝑖𝑥</m:t>
                      </m:r>
                    </m:oMath>
                  </a14:m>
                  <a:endParaRPr lang="en-US" altLang="zh-CN" dirty="0"/>
                </a:p>
                <a:p>
                  <a:pPr marL="285750" indent="-285750">
                    <a:lnSpc>
                      <a:spcPct val="150000"/>
                    </a:lnSpc>
                    <a:buFont typeface="Arial" panose="020B0604020202020204" pitchFamily="34" charset="0"/>
                    <a:buChar char="•"/>
                  </a:pPr>
                  <a:r>
                    <a:rPr lang="zh-CN" altLang="en-US" dirty="0"/>
                    <a:t>计算</a:t>
                  </a:r>
                  <a14:m>
                    <m:oMath xmlns:m="http://schemas.openxmlformats.org/officeDocument/2006/math"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𝑝𝑟𝑜𝑗𝑒𝑐𝑡𝑖𝑜𝑛𝑀𝑎𝑡𝑟𝑖𝑥</m:t>
                      </m:r>
                    </m:oMath>
                  </a14:m>
                  <a:endParaRPr lang="en-US" altLang="zh-CN" dirty="0"/>
                </a:p>
              </p:txBody>
            </p:sp>
          </mc:Choice>
          <mc:Fallback xmlns="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6A50FF9D-5878-4ECC-9F85-9E2E96B0AA0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93116" y="1425184"/>
                  <a:ext cx="2750048" cy="880241"/>
                </a:xfrm>
                <a:prstGeom prst="rect">
                  <a:avLst/>
                </a:prstGeom>
                <a:blipFill>
                  <a:blip r:embed="rId3"/>
                  <a:stretch>
                    <a:fillRect l="-1330" b="-965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D7E0DB00-825B-4BB3-9C49-5FAC0301170C}"/>
                </a:ext>
              </a:extLst>
            </p:cNvPr>
            <p:cNvSpPr txBox="1"/>
            <p:nvPr/>
          </p:nvSpPr>
          <p:spPr>
            <a:xfrm>
              <a:off x="125876" y="204685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</a:rPr>
                <a:t>1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4BDCFFCF-4653-4502-9788-11267C8205B6}"/>
                </a:ext>
              </a:extLst>
            </p:cNvPr>
            <p:cNvSpPr txBox="1"/>
            <p:nvPr/>
          </p:nvSpPr>
          <p:spPr>
            <a:xfrm>
              <a:off x="125876" y="264731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</a:rPr>
                <a:t>2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5540218F-3E1E-4BDE-AB35-63FE3E1FEF28}"/>
                </a:ext>
              </a:extLst>
            </p:cNvPr>
            <p:cNvSpPr txBox="1"/>
            <p:nvPr/>
          </p:nvSpPr>
          <p:spPr>
            <a:xfrm>
              <a:off x="125876" y="342900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</a:rPr>
                <a:t>3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221455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03">
            <a:extLst>
              <a:ext uri="{FF2B5EF4-FFF2-40B4-BE49-F238E27FC236}">
                <a16:creationId xmlns:a16="http://schemas.microsoft.com/office/drawing/2014/main" id="{8FB575B1-C6FF-4D0A-BC09-6190328CBB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83CC04D8-0BF1-4B6D-9FA9-B96C76D3D4CF}"/>
              </a:ext>
            </a:extLst>
          </p:cNvPr>
          <p:cNvSpPr txBox="1"/>
          <p:nvPr/>
        </p:nvSpPr>
        <p:spPr>
          <a:xfrm>
            <a:off x="329889" y="327872"/>
            <a:ext cx="588448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dirty="0">
                <a:latin typeface="Consolas" panose="020B0609020204030204" pitchFamily="49" charset="0"/>
                <a:ea typeface="+mj-ea"/>
              </a:rPr>
              <a:t>Camera.cpp</a:t>
            </a:r>
            <a:endParaRPr lang="zh-CN" altLang="zh-CN" sz="4400" dirty="0">
              <a:latin typeface="Consolas" panose="020B0609020204030204" pitchFamily="49" charset="0"/>
              <a:ea typeface="+mj-ea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C59C7FC9-EE1A-4CD9-8594-B9725535ED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0849" y="2166651"/>
            <a:ext cx="7551904" cy="2735789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0256AA7B-A828-48EB-9BE6-2318F63A5FE2}"/>
              </a:ext>
            </a:extLst>
          </p:cNvPr>
          <p:cNvSpPr/>
          <p:nvPr/>
        </p:nvSpPr>
        <p:spPr>
          <a:xfrm>
            <a:off x="4160521" y="2312764"/>
            <a:ext cx="1353312" cy="33899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4271986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03">
            <a:extLst>
              <a:ext uri="{FF2B5EF4-FFF2-40B4-BE49-F238E27FC236}">
                <a16:creationId xmlns:a16="http://schemas.microsoft.com/office/drawing/2014/main" id="{8FB575B1-C6FF-4D0A-BC09-6190328CBB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83CC04D8-0BF1-4B6D-9FA9-B96C76D3D4CF}"/>
              </a:ext>
            </a:extLst>
          </p:cNvPr>
          <p:cNvSpPr txBox="1"/>
          <p:nvPr/>
        </p:nvSpPr>
        <p:spPr>
          <a:xfrm>
            <a:off x="329889" y="327872"/>
            <a:ext cx="588448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dirty="0" err="1">
                <a:latin typeface="Consolas" panose="020B0609020204030204" pitchFamily="49" charset="0"/>
                <a:ea typeface="+mj-ea"/>
              </a:rPr>
              <a:t>fShader.glsl</a:t>
            </a:r>
            <a:endParaRPr lang="zh-CN" altLang="zh-CN" sz="4400" dirty="0">
              <a:latin typeface="Consolas" panose="020B0609020204030204" pitchFamily="49" charset="0"/>
              <a:ea typeface="+mj-ea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AFEDDFE-6A5B-4D5C-83A7-465770552A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4902" y="1280246"/>
            <a:ext cx="6056250" cy="5134805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1CE4B30C-1754-4000-BC68-2CBF17CD1DD9}"/>
              </a:ext>
            </a:extLst>
          </p:cNvPr>
          <p:cNvSpPr/>
          <p:nvPr/>
        </p:nvSpPr>
        <p:spPr>
          <a:xfrm>
            <a:off x="2093977" y="2769964"/>
            <a:ext cx="996695" cy="33899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915D649E-7C3B-4F9B-BB0D-27F7A180DCE9}"/>
              </a:ext>
            </a:extLst>
          </p:cNvPr>
          <p:cNvSpPr/>
          <p:nvPr/>
        </p:nvSpPr>
        <p:spPr>
          <a:xfrm>
            <a:off x="1661161" y="3626729"/>
            <a:ext cx="1429511" cy="33899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643235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03">
            <a:extLst>
              <a:ext uri="{FF2B5EF4-FFF2-40B4-BE49-F238E27FC236}">
                <a16:creationId xmlns:a16="http://schemas.microsoft.com/office/drawing/2014/main" id="{8FB575B1-C6FF-4D0A-BC09-6190328CBB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83CC04D8-0BF1-4B6D-9FA9-B96C76D3D4CF}"/>
              </a:ext>
            </a:extLst>
          </p:cNvPr>
          <p:cNvSpPr txBox="1"/>
          <p:nvPr/>
        </p:nvSpPr>
        <p:spPr>
          <a:xfrm>
            <a:off x="329889" y="327872"/>
            <a:ext cx="588448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dirty="0">
                <a:latin typeface="Consolas" panose="020B0609020204030204" pitchFamily="49" charset="0"/>
                <a:ea typeface="+mj-ea"/>
              </a:rPr>
              <a:t>main.cpp</a:t>
            </a:r>
            <a:endParaRPr lang="zh-CN" altLang="zh-CN" sz="4400" dirty="0">
              <a:latin typeface="Consolas" panose="020B0609020204030204" pitchFamily="49" charset="0"/>
              <a:ea typeface="+mj-ea"/>
            </a:endParaRPr>
          </a:p>
        </p:txBody>
      </p:sp>
      <p:pic>
        <p:nvPicPr>
          <p:cNvPr id="8" name="图片 7" descr="图片包含 图形用户界面&#10;&#10;描述已自动生成">
            <a:extLst>
              <a:ext uri="{FF2B5EF4-FFF2-40B4-BE49-F238E27FC236}">
                <a16:creationId xmlns:a16="http://schemas.microsoft.com/office/drawing/2014/main" id="{38C2065B-55C9-4938-9825-9B9E1933A20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534" y="1708104"/>
            <a:ext cx="5413190" cy="5149896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C4CECD1F-432C-4D57-B220-ADAEA18957FB}"/>
              </a:ext>
            </a:extLst>
          </p:cNvPr>
          <p:cNvSpPr txBox="1"/>
          <p:nvPr/>
        </p:nvSpPr>
        <p:spPr>
          <a:xfrm>
            <a:off x="6711696" y="241245"/>
            <a:ext cx="4564070" cy="17121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在</a:t>
            </a:r>
            <a:r>
              <a:rPr lang="en-US" altLang="zh-CN" dirty="0"/>
              <a:t>display</a:t>
            </a:r>
            <a:r>
              <a:rPr lang="zh-CN" altLang="en-US" dirty="0"/>
              <a:t>函数中，应该完成以下三个绘制：</a:t>
            </a:r>
            <a:endParaRPr lang="en-US" altLang="zh-CN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绘制红色三角形（已完成）</a:t>
            </a:r>
            <a:endParaRPr lang="en-US" altLang="zh-CN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FF0000"/>
                </a:solidFill>
              </a:rPr>
              <a:t>绘制黑色的阴影（</a:t>
            </a:r>
            <a:r>
              <a:rPr lang="en-US" altLang="zh-CN" dirty="0">
                <a:solidFill>
                  <a:srgbClr val="FF0000"/>
                </a:solidFill>
              </a:rPr>
              <a:t>TODO</a:t>
            </a:r>
            <a:r>
              <a:rPr lang="zh-CN" altLang="en-US" dirty="0">
                <a:solidFill>
                  <a:srgbClr val="FF0000"/>
                </a:solidFill>
              </a:rPr>
              <a:t>）</a:t>
            </a:r>
            <a:endParaRPr lang="en-US" altLang="zh-CN" dirty="0">
              <a:solidFill>
                <a:srgbClr val="FF0000"/>
              </a:solidFill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绘制绿色的平面（已完成）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05E7F0B5-2EC0-4452-B818-AE64D8491C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06681" y="2361768"/>
            <a:ext cx="5424708" cy="3663248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B076114E-1D7B-4D25-BD7C-2BD18F562063}"/>
              </a:ext>
            </a:extLst>
          </p:cNvPr>
          <p:cNvSpPr/>
          <p:nvPr/>
        </p:nvSpPr>
        <p:spPr>
          <a:xfrm>
            <a:off x="7360921" y="2559652"/>
            <a:ext cx="1243583" cy="33899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1427949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58</TotalTime>
  <Words>222</Words>
  <Application>Microsoft Office PowerPoint</Application>
  <PresentationFormat>宽屏</PresentationFormat>
  <Paragraphs>39</Paragraphs>
  <Slides>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</vt:i4>
      </vt:variant>
    </vt:vector>
  </HeadingPairs>
  <TitlesOfParts>
    <vt:vector size="17" baseType="lpstr">
      <vt:lpstr>等线</vt:lpstr>
      <vt:lpstr>等线 Light</vt:lpstr>
      <vt:lpstr>宋体</vt:lpstr>
      <vt:lpstr>Arial</vt:lpstr>
      <vt:lpstr>Cambria Math</vt:lpstr>
      <vt:lpstr>Consolas</vt:lpstr>
      <vt:lpstr>Times New Roman</vt:lpstr>
      <vt:lpstr>Office 主题​​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VCC</dc:creator>
  <cp:lastModifiedBy>VCC</cp:lastModifiedBy>
  <cp:revision>401</cp:revision>
  <dcterms:created xsi:type="dcterms:W3CDTF">2021-09-06T11:12:59Z</dcterms:created>
  <dcterms:modified xsi:type="dcterms:W3CDTF">2021-10-27T06:30:04Z</dcterms:modified>
</cp:coreProperties>
</file>